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5564" w:rsidRPr="00233D84" w:rsidRDefault="007A5564" w:rsidP="007A5564">
      <w:pPr>
        <w:jc w:val="center"/>
        <w:rPr>
          <w:rFonts w:ascii="新細明體" w:hAnsi="新細明體"/>
          <w:b/>
          <w:sz w:val="28"/>
          <w:szCs w:val="28"/>
        </w:rPr>
      </w:pPr>
      <w:r>
        <w:rPr>
          <w:rFonts w:ascii="新細明體" w:hAnsi="新細明體" w:hint="eastAsia"/>
          <w:b/>
          <w:sz w:val="28"/>
          <w:szCs w:val="28"/>
        </w:rPr>
        <w:t xml:space="preserve">Quiz 2014 </w:t>
      </w:r>
      <w:r w:rsidRPr="00233D84">
        <w:rPr>
          <w:rFonts w:ascii="新細明體" w:hAnsi="新細明體" w:hint="eastAsia"/>
          <w:b/>
          <w:sz w:val="28"/>
          <w:szCs w:val="28"/>
        </w:rPr>
        <w:t>工程數學(</w:t>
      </w:r>
      <w:proofErr w:type="gramStart"/>
      <w:r w:rsidRPr="00233D84">
        <w:rPr>
          <w:rFonts w:ascii="新細明體" w:hAnsi="新細明體" w:hint="eastAsia"/>
          <w:b/>
          <w:sz w:val="28"/>
          <w:szCs w:val="28"/>
        </w:rPr>
        <w:t>一</w:t>
      </w:r>
      <w:proofErr w:type="gramEnd"/>
      <w:r w:rsidRPr="00233D84">
        <w:rPr>
          <w:rFonts w:ascii="新細明體" w:hAnsi="新細明體" w:hint="eastAsia"/>
          <w:b/>
          <w:sz w:val="28"/>
          <w:szCs w:val="28"/>
        </w:rPr>
        <w:t xml:space="preserve">)  2B班  </w:t>
      </w:r>
      <w:r>
        <w:rPr>
          <w:rFonts w:ascii="新細明體" w:hAnsi="新細明體" w:hint="eastAsia"/>
          <w:b/>
          <w:sz w:val="28"/>
          <w:szCs w:val="28"/>
        </w:rPr>
        <w:t>課堂測驗</w:t>
      </w:r>
      <w:r w:rsidRPr="00233D84">
        <w:rPr>
          <w:rFonts w:ascii="新細明體" w:hAnsi="新細明體" w:hint="eastAsia"/>
          <w:b/>
          <w:sz w:val="28"/>
          <w:szCs w:val="28"/>
        </w:rPr>
        <w:t xml:space="preserve"> </w:t>
      </w:r>
    </w:p>
    <w:p w:rsidR="00F47586" w:rsidRPr="007A5564" w:rsidRDefault="00F47586" w:rsidP="00FA568A"/>
    <w:tbl>
      <w:tblPr>
        <w:tblStyle w:val="a3"/>
        <w:tblW w:w="11483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7"/>
        <w:gridCol w:w="3828"/>
        <w:gridCol w:w="3828"/>
      </w:tblGrid>
      <w:tr w:rsidR="00B34566" w:rsidTr="00BE671B">
        <w:tc>
          <w:tcPr>
            <w:tcW w:w="3827" w:type="dxa"/>
          </w:tcPr>
          <w:p w:rsidR="00B34566" w:rsidRDefault="00B34566" w:rsidP="00BE671B">
            <w:pPr>
              <w:ind w:left="2018" w:hangingChars="841" w:hanging="2018"/>
            </w:pPr>
            <w:r w:rsidRPr="00BE671B">
              <w:rPr>
                <w:position w:val="-30"/>
              </w:rPr>
              <w:object w:dxaOrig="170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75pt;height:36pt" o:ole="">
                  <v:imagedata r:id="rId7" o:title=""/>
                </v:shape>
                <o:OLEObject Type="Embed" ProgID="Equation.DSMT4" ShapeID="_x0000_i1025" DrawAspect="Content" ObjectID="_1480127287" r:id="rId8"/>
              </w:object>
            </w:r>
          </w:p>
        </w:tc>
        <w:tc>
          <w:tcPr>
            <w:tcW w:w="3828" w:type="dxa"/>
          </w:tcPr>
          <w:p w:rsidR="00B34566" w:rsidRDefault="00B34566" w:rsidP="00BE671B">
            <w:r w:rsidRPr="00BE671B">
              <w:rPr>
                <w:position w:val="-34"/>
              </w:rPr>
              <w:object w:dxaOrig="1460" w:dyaOrig="800">
                <v:shape id="_x0000_i1026" type="#_x0000_t75" style="width:72.75pt;height:39.75pt" o:ole="">
                  <v:imagedata r:id="rId9" o:title=""/>
                </v:shape>
                <o:OLEObject Type="Embed" ProgID="Equation.DSMT4" ShapeID="_x0000_i1026" DrawAspect="Content" ObjectID="_1480127288" r:id="rId10"/>
              </w:object>
            </w:r>
          </w:p>
        </w:tc>
        <w:tc>
          <w:tcPr>
            <w:tcW w:w="3828" w:type="dxa"/>
          </w:tcPr>
          <w:p w:rsidR="00B34566" w:rsidRDefault="00B34566" w:rsidP="00BE671B">
            <w:r w:rsidRPr="00BE671B">
              <w:rPr>
                <w:position w:val="-30"/>
              </w:rPr>
              <w:object w:dxaOrig="1660" w:dyaOrig="720">
                <v:shape id="_x0000_i1027" type="#_x0000_t75" style="width:83.25pt;height:36pt" o:ole="">
                  <v:imagedata r:id="rId11" o:title=""/>
                </v:shape>
                <o:OLEObject Type="Embed" ProgID="Equation.DSMT4" ShapeID="_x0000_i1027" DrawAspect="Content" ObjectID="_1480127289" r:id="rId12"/>
              </w:object>
            </w:r>
          </w:p>
        </w:tc>
      </w:tr>
      <w:tr w:rsidR="00B34566" w:rsidTr="00BE671B">
        <w:tc>
          <w:tcPr>
            <w:tcW w:w="3827" w:type="dxa"/>
          </w:tcPr>
          <w:p w:rsidR="00B34566" w:rsidRDefault="00B34566" w:rsidP="00BE671B">
            <w:r w:rsidRPr="00950E43">
              <w:rPr>
                <w:position w:val="-54"/>
              </w:rPr>
              <w:object w:dxaOrig="2620" w:dyaOrig="1160">
                <v:shape id="_x0000_i1028" type="#_x0000_t75" style="width:131.25pt;height:57.75pt" o:ole="">
                  <v:imagedata r:id="rId13" o:title=""/>
                </v:shape>
                <o:OLEObject Type="Embed" ProgID="Equation.DSMT4" ShapeID="_x0000_i1028" DrawAspect="Content" ObjectID="_1480127290" r:id="rId14"/>
              </w:object>
            </w:r>
          </w:p>
          <w:p w:rsidR="00B34566" w:rsidRDefault="00B34566" w:rsidP="00BE671B">
            <w:r w:rsidRPr="00F47586">
              <w:rPr>
                <w:position w:val="-174"/>
              </w:rPr>
              <w:object w:dxaOrig="3720" w:dyaOrig="3080">
                <v:shape id="_x0000_i1029" type="#_x0000_t75" style="width:186pt;height:153.75pt" o:ole="">
                  <v:imagedata r:id="rId15" o:title=""/>
                </v:shape>
                <o:OLEObject Type="Embed" ProgID="Equation.DSMT4" ShapeID="_x0000_i1029" DrawAspect="Content" ObjectID="_1480127291" r:id="rId16"/>
              </w:object>
            </w:r>
            <w:r w:rsidRPr="00700BB9">
              <w:rPr>
                <w:position w:val="-94"/>
              </w:rPr>
              <w:object w:dxaOrig="3460" w:dyaOrig="2020">
                <v:shape id="_x0000_i1030" type="#_x0000_t75" style="width:173.25pt;height:101.25pt" o:ole="">
                  <v:imagedata r:id="rId17" o:title=""/>
                </v:shape>
                <o:OLEObject Type="Embed" ProgID="Equation.DSMT4" ShapeID="_x0000_i1030" DrawAspect="Content" ObjectID="_1480127292" r:id="rId18"/>
              </w:object>
            </w:r>
          </w:p>
        </w:tc>
        <w:tc>
          <w:tcPr>
            <w:tcW w:w="3828" w:type="dxa"/>
          </w:tcPr>
          <w:p w:rsidR="00B34566" w:rsidRDefault="00B34566" w:rsidP="00BE671B">
            <w:r w:rsidRPr="00BE671B">
              <w:rPr>
                <w:position w:val="-56"/>
              </w:rPr>
              <w:object w:dxaOrig="1040" w:dyaOrig="1240">
                <v:shape id="_x0000_i1031" type="#_x0000_t75" style="width:51.75pt;height:62.25pt" o:ole="">
                  <v:imagedata r:id="rId19" o:title=""/>
                </v:shape>
                <o:OLEObject Type="Embed" ProgID="Equation.DSMT4" ShapeID="_x0000_i1031" DrawAspect="Content" ObjectID="_1480127293" r:id="rId20"/>
              </w:object>
            </w:r>
          </w:p>
          <w:p w:rsidR="00B34566" w:rsidRDefault="00B34566" w:rsidP="00BE671B">
            <w:r w:rsidRPr="00700BB9">
              <w:rPr>
                <w:position w:val="-234"/>
              </w:rPr>
              <w:object w:dxaOrig="4000" w:dyaOrig="4800">
                <v:shape id="_x0000_i1032" type="#_x0000_t75" style="width:200.25pt;height:240pt" o:ole="">
                  <v:imagedata r:id="rId21" o:title=""/>
                </v:shape>
                <o:OLEObject Type="Embed" ProgID="Equation.DSMT4" ShapeID="_x0000_i1032" DrawAspect="Content" ObjectID="_1480127294" r:id="rId22"/>
              </w:object>
            </w:r>
          </w:p>
          <w:p w:rsidR="00B34566" w:rsidRDefault="00B34566" w:rsidP="00BE671B"/>
        </w:tc>
        <w:tc>
          <w:tcPr>
            <w:tcW w:w="3828" w:type="dxa"/>
          </w:tcPr>
          <w:p w:rsidR="00B34566" w:rsidRDefault="00B34566" w:rsidP="00BE671B">
            <w:r w:rsidRPr="00950E43">
              <w:rPr>
                <w:position w:val="-54"/>
              </w:rPr>
              <w:object w:dxaOrig="2620" w:dyaOrig="1160">
                <v:shape id="_x0000_i1033" type="#_x0000_t75" style="width:131.25pt;height:57.75pt" o:ole="">
                  <v:imagedata r:id="rId13" o:title=""/>
                </v:shape>
                <o:OLEObject Type="Embed" ProgID="Equation.DSMT4" ShapeID="_x0000_i1033" DrawAspect="Content" ObjectID="_1480127295" r:id="rId23"/>
              </w:object>
            </w:r>
          </w:p>
          <w:p w:rsidR="00B34566" w:rsidRDefault="00B34566" w:rsidP="00BE671B">
            <w:r w:rsidRPr="00F47586">
              <w:rPr>
                <w:position w:val="-174"/>
              </w:rPr>
              <w:object w:dxaOrig="3540" w:dyaOrig="3080">
                <v:shape id="_x0000_i1034" type="#_x0000_t75" style="width:177pt;height:153.75pt" o:ole="">
                  <v:imagedata r:id="rId24" o:title=""/>
                </v:shape>
                <o:OLEObject Type="Embed" ProgID="Equation.DSMT4" ShapeID="_x0000_i1034" DrawAspect="Content" ObjectID="_1480127296" r:id="rId25"/>
              </w:object>
            </w:r>
          </w:p>
          <w:p w:rsidR="00B34566" w:rsidRDefault="00B34566" w:rsidP="00BE671B">
            <w:r w:rsidRPr="00700BB9">
              <w:rPr>
                <w:position w:val="-94"/>
              </w:rPr>
              <w:object w:dxaOrig="3460" w:dyaOrig="2020">
                <v:shape id="_x0000_i1035" type="#_x0000_t75" style="width:173.25pt;height:101.25pt" o:ole="">
                  <v:imagedata r:id="rId26" o:title=""/>
                </v:shape>
                <o:OLEObject Type="Embed" ProgID="Equation.DSMT4" ShapeID="_x0000_i1035" DrawAspect="Content" ObjectID="_1480127297" r:id="rId27"/>
              </w:object>
            </w:r>
          </w:p>
        </w:tc>
      </w:tr>
    </w:tbl>
    <w:p w:rsidR="00B34566" w:rsidRDefault="00B34566" w:rsidP="00FA568A"/>
    <w:p w:rsidR="00FA568A" w:rsidRDefault="00FA568A" w:rsidP="00FA568A"/>
    <w:p w:rsidR="00FA568A" w:rsidRDefault="00FA568A" w:rsidP="00FA568A"/>
    <w:p w:rsidR="00FA568A" w:rsidRDefault="00DA57C1" w:rsidP="00FA568A">
      <w:r>
        <w:rPr>
          <w:rFonts w:hint="eastAsia"/>
        </w:rPr>
        <w:lastRenderedPageBreak/>
        <w:t xml:space="preserve"> </w:t>
      </w:r>
    </w:p>
    <w:p w:rsidR="00FA568A" w:rsidRDefault="00FA568A" w:rsidP="00FA568A"/>
    <w:p w:rsidR="00B34566" w:rsidRDefault="00B34566" w:rsidP="00FA568A"/>
    <w:tbl>
      <w:tblPr>
        <w:tblStyle w:val="a3"/>
        <w:tblW w:w="11483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3827"/>
        <w:gridCol w:w="3828"/>
        <w:gridCol w:w="3828"/>
      </w:tblGrid>
      <w:tr w:rsidR="00FA568A" w:rsidTr="00B34566">
        <w:tc>
          <w:tcPr>
            <w:tcW w:w="3827" w:type="dxa"/>
          </w:tcPr>
          <w:p w:rsidR="00FA568A" w:rsidRDefault="00B34566" w:rsidP="00BE671B">
            <w:r w:rsidRPr="00B34566">
              <w:rPr>
                <w:position w:val="-34"/>
              </w:rPr>
              <w:object w:dxaOrig="1960" w:dyaOrig="800">
                <v:shape id="_x0000_i1036" type="#_x0000_t75" style="width:98.25pt;height:39.75pt" o:ole="">
                  <v:imagedata r:id="rId28" o:title=""/>
                </v:shape>
                <o:OLEObject Type="Embed" ProgID="Equation.DSMT4" ShapeID="_x0000_i1036" DrawAspect="Content" ObjectID="_1480127298" r:id="rId29"/>
              </w:object>
            </w:r>
          </w:p>
        </w:tc>
        <w:tc>
          <w:tcPr>
            <w:tcW w:w="3828" w:type="dxa"/>
          </w:tcPr>
          <w:p w:rsidR="00FA568A" w:rsidRDefault="00514DBA" w:rsidP="00BE671B">
            <w:r w:rsidRPr="00BE671B">
              <w:rPr>
                <w:position w:val="-34"/>
              </w:rPr>
              <w:object w:dxaOrig="1719" w:dyaOrig="800">
                <v:shape id="_x0000_i1037" type="#_x0000_t75" style="width:86.25pt;height:39.75pt" o:ole="">
                  <v:imagedata r:id="rId30" o:title=""/>
                </v:shape>
                <o:OLEObject Type="Embed" ProgID="Equation.DSMT4" ShapeID="_x0000_i1037" DrawAspect="Content" ObjectID="_1480127299" r:id="rId31"/>
              </w:object>
            </w:r>
          </w:p>
        </w:tc>
        <w:tc>
          <w:tcPr>
            <w:tcW w:w="3828" w:type="dxa"/>
          </w:tcPr>
          <w:p w:rsidR="00FA568A" w:rsidRDefault="00514DBA" w:rsidP="00BE671B">
            <w:r w:rsidRPr="00514DBA">
              <w:rPr>
                <w:position w:val="-34"/>
              </w:rPr>
              <w:object w:dxaOrig="1920" w:dyaOrig="800">
                <v:shape id="_x0000_i1038" type="#_x0000_t75" style="width:96pt;height:39.75pt" o:ole="">
                  <v:imagedata r:id="rId32" o:title=""/>
                </v:shape>
                <o:OLEObject Type="Embed" ProgID="Equation.DSMT4" ShapeID="_x0000_i1038" DrawAspect="Content" ObjectID="_1480127300" r:id="rId33"/>
              </w:object>
            </w:r>
          </w:p>
        </w:tc>
      </w:tr>
      <w:tr w:rsidR="00FA568A" w:rsidTr="00B34566">
        <w:tc>
          <w:tcPr>
            <w:tcW w:w="3827" w:type="dxa"/>
          </w:tcPr>
          <w:p w:rsidR="00FA568A" w:rsidRDefault="00514DBA" w:rsidP="00BE671B">
            <w:r w:rsidRPr="00950E43">
              <w:rPr>
                <w:position w:val="-54"/>
              </w:rPr>
              <w:object w:dxaOrig="3200" w:dyaOrig="1219">
                <v:shape id="_x0000_i1039" type="#_x0000_t75" style="width:159.75pt;height:60.75pt" o:ole="">
                  <v:imagedata r:id="rId34" o:title=""/>
                </v:shape>
                <o:OLEObject Type="Embed" ProgID="Equation.DSMT4" ShapeID="_x0000_i1039" DrawAspect="Content" ObjectID="_1480127301" r:id="rId35"/>
              </w:object>
            </w:r>
          </w:p>
          <w:p w:rsidR="00FA568A" w:rsidRDefault="00B34566" w:rsidP="00BE671B">
            <w:r w:rsidRPr="00B34566">
              <w:rPr>
                <w:position w:val="-178"/>
              </w:rPr>
              <w:object w:dxaOrig="4000" w:dyaOrig="3280">
                <v:shape id="_x0000_i1040" type="#_x0000_t75" style="width:200.25pt;height:164.25pt" o:ole="">
                  <v:imagedata r:id="rId36" o:title=""/>
                </v:shape>
                <o:OLEObject Type="Embed" ProgID="Equation.DSMT4" ShapeID="_x0000_i1040" DrawAspect="Content" ObjectID="_1480127302" r:id="rId37"/>
              </w:object>
            </w:r>
            <w:r w:rsidRPr="00B34566">
              <w:rPr>
                <w:position w:val="-88"/>
              </w:rPr>
              <w:object w:dxaOrig="3240" w:dyaOrig="1960">
                <v:shape id="_x0000_i1041" type="#_x0000_t75" style="width:162pt;height:98.25pt" o:ole="">
                  <v:imagedata r:id="rId38" o:title=""/>
                </v:shape>
                <o:OLEObject Type="Embed" ProgID="Equation.DSMT4" ShapeID="_x0000_i1041" DrawAspect="Content" ObjectID="_1480127303" r:id="rId39"/>
              </w:object>
            </w:r>
          </w:p>
        </w:tc>
        <w:tc>
          <w:tcPr>
            <w:tcW w:w="3828" w:type="dxa"/>
          </w:tcPr>
          <w:p w:rsidR="00FA568A" w:rsidRDefault="00514DBA" w:rsidP="00BE671B">
            <w:r w:rsidRPr="00BE671B">
              <w:rPr>
                <w:position w:val="-56"/>
              </w:rPr>
              <w:object w:dxaOrig="1520" w:dyaOrig="1280">
                <v:shape id="_x0000_i1042" type="#_x0000_t75" style="width:75.75pt;height:63.75pt" o:ole="">
                  <v:imagedata r:id="rId40" o:title=""/>
                </v:shape>
                <o:OLEObject Type="Embed" ProgID="Equation.DSMT4" ShapeID="_x0000_i1042" DrawAspect="Content" ObjectID="_1480127304" r:id="rId41"/>
              </w:object>
            </w:r>
          </w:p>
          <w:bookmarkStart w:id="0" w:name="_GoBack"/>
          <w:p w:rsidR="00FA568A" w:rsidRDefault="00826F08" w:rsidP="00BE671B">
            <w:r w:rsidRPr="00076DFF">
              <w:rPr>
                <w:position w:val="-242"/>
              </w:rPr>
              <w:object w:dxaOrig="4200" w:dyaOrig="4959">
                <v:shape id="_x0000_i1046" type="#_x0000_t75" style="width:210pt;height:248.25pt" o:ole="">
                  <v:imagedata r:id="rId42" o:title=""/>
                </v:shape>
                <o:OLEObject Type="Embed" ProgID="Equation.DSMT4" ShapeID="_x0000_i1046" DrawAspect="Content" ObjectID="_1480127305" r:id="rId43"/>
              </w:object>
            </w:r>
            <w:bookmarkEnd w:id="0"/>
          </w:p>
          <w:p w:rsidR="00FA568A" w:rsidRDefault="00FA568A" w:rsidP="00BE671B"/>
        </w:tc>
        <w:tc>
          <w:tcPr>
            <w:tcW w:w="3828" w:type="dxa"/>
          </w:tcPr>
          <w:p w:rsidR="00FA568A" w:rsidRDefault="00514DBA" w:rsidP="00BE671B">
            <w:r w:rsidRPr="00950E43">
              <w:rPr>
                <w:position w:val="-54"/>
              </w:rPr>
              <w:object w:dxaOrig="3200" w:dyaOrig="1219">
                <v:shape id="_x0000_i1043" type="#_x0000_t75" style="width:159.75pt;height:60.75pt" o:ole="">
                  <v:imagedata r:id="rId44" o:title=""/>
                </v:shape>
                <o:OLEObject Type="Embed" ProgID="Equation.DSMT4" ShapeID="_x0000_i1043" DrawAspect="Content" ObjectID="_1480127306" r:id="rId45"/>
              </w:object>
            </w:r>
          </w:p>
          <w:p w:rsidR="00FA568A" w:rsidRDefault="00B34566" w:rsidP="00BE671B">
            <w:r w:rsidRPr="00B34566">
              <w:rPr>
                <w:position w:val="-178"/>
              </w:rPr>
              <w:object w:dxaOrig="3820" w:dyaOrig="3280">
                <v:shape id="_x0000_i1044" type="#_x0000_t75" style="width:191.25pt;height:164.25pt" o:ole="">
                  <v:imagedata r:id="rId46" o:title=""/>
                </v:shape>
                <o:OLEObject Type="Embed" ProgID="Equation.DSMT4" ShapeID="_x0000_i1044" DrawAspect="Content" ObjectID="_1480127307" r:id="rId47"/>
              </w:object>
            </w:r>
          </w:p>
          <w:p w:rsidR="00FA568A" w:rsidRDefault="00B34566" w:rsidP="00BE671B">
            <w:r w:rsidRPr="00B34566">
              <w:rPr>
                <w:position w:val="-88"/>
              </w:rPr>
              <w:object w:dxaOrig="3260" w:dyaOrig="1960">
                <v:shape id="_x0000_i1045" type="#_x0000_t75" style="width:162.75pt;height:98.25pt" o:ole="">
                  <v:imagedata r:id="rId48" o:title=""/>
                </v:shape>
                <o:OLEObject Type="Embed" ProgID="Equation.DSMT4" ShapeID="_x0000_i1045" DrawAspect="Content" ObjectID="_1480127308" r:id="rId49"/>
              </w:object>
            </w:r>
          </w:p>
        </w:tc>
      </w:tr>
    </w:tbl>
    <w:p w:rsidR="00FA568A" w:rsidRDefault="00FA568A" w:rsidP="00FA568A"/>
    <w:sectPr w:rsidR="00FA568A" w:rsidSect="00B34566">
      <w:pgSz w:w="16838" w:h="11906" w:orient="landscape"/>
      <w:pgMar w:top="567" w:right="1440" w:bottom="567" w:left="144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646C" w:rsidRDefault="004A646C" w:rsidP="007A5564">
      <w:r>
        <w:separator/>
      </w:r>
    </w:p>
  </w:endnote>
  <w:endnote w:type="continuationSeparator" w:id="0">
    <w:p w:rsidR="004A646C" w:rsidRDefault="004A646C" w:rsidP="007A55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646C" w:rsidRDefault="004A646C" w:rsidP="007A5564">
      <w:r>
        <w:separator/>
      </w:r>
    </w:p>
  </w:footnote>
  <w:footnote w:type="continuationSeparator" w:id="0">
    <w:p w:rsidR="004A646C" w:rsidRDefault="004A646C" w:rsidP="007A556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327D"/>
    <w:rsid w:val="000571B6"/>
    <w:rsid w:val="00076DFF"/>
    <w:rsid w:val="0033327D"/>
    <w:rsid w:val="004A646C"/>
    <w:rsid w:val="00514DBA"/>
    <w:rsid w:val="00700BB9"/>
    <w:rsid w:val="007456E0"/>
    <w:rsid w:val="007A5564"/>
    <w:rsid w:val="00826F08"/>
    <w:rsid w:val="00950E43"/>
    <w:rsid w:val="00974223"/>
    <w:rsid w:val="00B34566"/>
    <w:rsid w:val="00C25045"/>
    <w:rsid w:val="00D21CBA"/>
    <w:rsid w:val="00DA57C1"/>
    <w:rsid w:val="00DB6A8D"/>
    <w:rsid w:val="00F47586"/>
    <w:rsid w:val="00FA568A"/>
    <w:rsid w:val="00FF5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332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7A55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7A5564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7A55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7A5564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332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7A55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7A5564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7A55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7A5564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</TotalTime>
  <Pages>2</Pages>
  <Words>95</Words>
  <Characters>542</Characters>
  <Application>Microsoft Office Word</Application>
  <DocSecurity>0</DocSecurity>
  <Lines>4</Lines>
  <Paragraphs>1</Paragraphs>
  <ScaleCrop>false</ScaleCrop>
  <Company/>
  <LinksUpToDate>false</LinksUpToDate>
  <CharactersWithSpaces>6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SVLAB</dc:creator>
  <cp:lastModifiedBy>MSVLAB</cp:lastModifiedBy>
  <cp:revision>2</cp:revision>
  <dcterms:created xsi:type="dcterms:W3CDTF">2014-12-03T08:14:00Z</dcterms:created>
  <dcterms:modified xsi:type="dcterms:W3CDTF">2014-12-14T21:39:00Z</dcterms:modified>
</cp:coreProperties>
</file>